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1d8afb812794f5d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2FB1F23D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8A6EBBF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71A91980">
          <v:shape xmlns:o="urn:schemas-microsoft-com:office:office" xmlns:v="urn:schemas-microsoft-com:vml" id="_x0000_i191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911" DrawAspect="Content" ObjectID="_1571334846" r:id="rId87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F4444BF">
          <v:shape xmlns:o="urn:schemas-microsoft-com:office:office" xmlns:v="urn:schemas-microsoft-com:vml" id="_x0000_i191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912" DrawAspect="Content" ObjectID="_1571334847" r:id="rId87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90E6053">
          <v:shape xmlns:o="urn:schemas-microsoft-com:office:office" xmlns:v="urn:schemas-microsoft-com:vml" id="_x0000_i191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913" DrawAspect="Content" ObjectID="_1571334848" r:id="rId87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3792439E">
          <v:shape xmlns:o="urn:schemas-microsoft-com:office:office" xmlns:v="urn:schemas-microsoft-com:vml" id="_x0000_i191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914" DrawAspect="Content" ObjectID="_1571334849" r:id="rId87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57.bin" Id="rId876" /><Relationship Type="http://schemas.openxmlformats.org/officeDocument/2006/relationships/oleObject" Target="/word/embeddings/oleObject858.bin" Id="rId877" /><Relationship Type="http://schemas.openxmlformats.org/officeDocument/2006/relationships/oleObject" Target="/word/embeddings/oleObject859.bin" Id="rId878" /><Relationship Type="http://schemas.openxmlformats.org/officeDocument/2006/relationships/oleObject" Target="/word/embeddings/oleObject860.bin" Id="rId87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